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DD9BC8" w14:textId="34CCEDB3" w:rsidR="00554A65" w:rsidRDefault="000C3CED" w:rsidP="000C3CED">
      <w:pPr>
        <w:pStyle w:val="MTDisplayEquation"/>
      </w:pPr>
      <w:r>
        <w:tab/>
      </w:r>
      <w:r w:rsidR="007C46FE" w:rsidRPr="007C46FE">
        <w:rPr>
          <w:position w:val="-42"/>
        </w:rPr>
        <w:object w:dxaOrig="7339" w:dyaOrig="5880" w14:anchorId="557857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66.95pt;height:293.9pt" o:ole="">
            <v:imagedata r:id="rId4" o:title=""/>
          </v:shape>
          <o:OLEObject Type="Embed" ProgID="Equation.DSMT4" ShapeID="_x0000_i1029" DrawAspect="Content" ObjectID="_1645818546" r:id="rId5"/>
        </w:object>
      </w:r>
      <w:r>
        <w:t xml:space="preserve"> </w:t>
      </w:r>
    </w:p>
    <w:p w14:paraId="46627D35" w14:textId="77777777" w:rsidR="000C3CED" w:rsidRDefault="000C3CED">
      <w:bookmarkStart w:id="0" w:name="_GoBack"/>
      <w:bookmarkEnd w:id="0"/>
    </w:p>
    <w:sectPr w:rsidR="000C3C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B0D"/>
    <w:rsid w:val="000C3CED"/>
    <w:rsid w:val="00106609"/>
    <w:rsid w:val="00554A65"/>
    <w:rsid w:val="007C46FE"/>
    <w:rsid w:val="00AD5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B67CB4-D999-4DAC-89FE-A0B0A2114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C3CE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C3C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3-15T14:48:00Z</dcterms:created>
  <dcterms:modified xsi:type="dcterms:W3CDTF">2020-03-15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